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03C0" w:rsidRDefault="005E7445">
      <w:bookmarkStart w:id="0" w:name="_GoBack"/>
      <w:bookmarkEnd w:id="0"/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3" type="#_x0000_t75" style="position:absolute;margin-left:534pt;margin-top:191.25pt;width:105.2pt;height:34.4pt;z-index:251689984;mso-position-horizontal-relative:text;mso-position-vertical-relative:text">
            <v:imagedata r:id="rId5" o:title=""/>
          </v:shape>
          <o:OLEObject Type="Embed" ProgID="Equation.DSMT4" ShapeID="_x0000_s1033" DrawAspect="Content" ObjectID="_1462787247" r:id="rId6"/>
        </w:pic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E02426D" wp14:editId="57BB04DF">
                <wp:simplePos x="0" y="0"/>
                <wp:positionH relativeFrom="column">
                  <wp:posOffset>7780020</wp:posOffset>
                </wp:positionH>
                <wp:positionV relativeFrom="paragraph">
                  <wp:posOffset>2263140</wp:posOffset>
                </wp:positionV>
                <wp:extent cx="1216025" cy="755015"/>
                <wp:effectExtent l="20955" t="17145" r="24130" b="24130"/>
                <wp:wrapNone/>
                <wp:docPr id="12" name="左-右雙向箭號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216025" cy="755015"/>
                        </a:xfrm>
                        <a:prstGeom prst="leftRightArrow">
                          <a:avLst/>
                        </a:prstGeom>
                        <a:noFill/>
                        <a:ln w="28575"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69" coordsize="21600,21600" o:spt="69" adj="4320,5400" path="m,10800l@0,21600@0@3@2@3@2,21600,21600,10800@2,0@2@1@0@1@0,xe">
                <v:stroke joinstyle="miter"/>
                <v:formulas>
                  <v:f eqn="val #0"/>
                  <v:f eqn="val #1"/>
                  <v:f eqn="sum 21600 0 #0"/>
                  <v:f eqn="sum 21600 0 #1"/>
                  <v:f eqn="prod #0 #1 10800"/>
                  <v:f eqn="sum #0 0 @4"/>
                  <v:f eqn="sum 21600 0 @5"/>
                </v:formulas>
                <v:path o:connecttype="custom" o:connectlocs="@2,0;10800,@1;@0,0;0,10800;@0,21600;10800,@3;@2,21600;21600,10800" o:connectangles="270,270,270,180,90,90,90,0" textboxrect="@5,@1,@6,@3"/>
                <v:handles>
                  <v:h position="#0,#1" xrange="0,10800" yrange="0,10800"/>
                </v:handles>
              </v:shapetype>
              <v:shape id="左-右雙向箭號 12" o:spid="_x0000_s1026" type="#_x0000_t69" style="position:absolute;margin-left:612.6pt;margin-top:178.2pt;width:95.75pt;height:59.45pt;rotation:90;z-index:251687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" adj="6706" filled="f" strokecolor="#c00000" strokeweight="2.25pt"/>
            </w:pict>
          </mc:Fallback>
        </mc:AlternateContent>
      </w:r>
      <w:r w:rsidR="00F65F78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0668E2E" wp14:editId="79691CF3">
                <wp:simplePos x="0" y="0"/>
                <wp:positionH relativeFrom="column">
                  <wp:posOffset>5753100</wp:posOffset>
                </wp:positionH>
                <wp:positionV relativeFrom="paragraph">
                  <wp:posOffset>-561975</wp:posOffset>
                </wp:positionV>
                <wp:extent cx="3438525" cy="3095625"/>
                <wp:effectExtent l="0" t="0" r="28575" b="28575"/>
                <wp:wrapNone/>
                <wp:docPr id="1" name="圓角矩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38525" cy="3095625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tbl>
                            <w:tblPr>
                              <w:tblStyle w:val="a3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948"/>
                              <w:gridCol w:w="2822"/>
                            </w:tblGrid>
                            <w:tr w:rsidR="004D7D7F" w:rsidTr="007E7FC7">
                              <w:tc>
                                <w:tcPr>
                                  <w:tcW w:w="1948" w:type="dxa"/>
                                  <w:vAlign w:val="center"/>
                                </w:tcPr>
                                <w:p w:rsidR="004D7D7F" w:rsidRDefault="004D7D7F" w:rsidP="00CF7523">
                                  <w:pPr>
                                    <w:ind w:rightChars="-27" w:right="-65"/>
                                    <w:jc w:val="both"/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color w:val="000000" w:themeColor="text1"/>
                                    </w:rPr>
                                  </w:pPr>
                                  <w:r w:rsidRPr="00BC32E0"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color w:val="000000" w:themeColor="text1"/>
                                    </w:rPr>
                                    <w:t>Fourier</w:t>
                                  </w:r>
                                  <w:r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color w:val="000000" w:themeColor="text1"/>
                                    </w:rPr>
                                    <w:t xml:space="preserve"> </w:t>
                                  </w:r>
                                  <w:r w:rsidRPr="00BC32E0"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color w:val="000000" w:themeColor="text1"/>
                                    </w:rPr>
                                    <w:t>Integral</w:t>
                                  </w:r>
                                </w:p>
                                <w:p w:rsidR="004D7D7F" w:rsidRPr="00CF7523" w:rsidRDefault="004D7D7F" w:rsidP="004D7D7F">
                                  <w:pPr>
                                    <w:jc w:val="both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color w:val="000000" w:themeColor="text1"/>
                                    </w:rPr>
                                    <w:t>(</w:t>
                                  </w:r>
                                  <w:r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color w:val="000000" w:themeColor="text1"/>
                                    </w:rPr>
                                    <w:t>Fourier</w:t>
                                  </w:r>
                                  <w:r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color w:val="000000" w:themeColor="text1"/>
                                    </w:rPr>
                                    <w:t>正轉換</w:t>
                                  </w:r>
                                  <w:r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color w:val="000000" w:themeColor="text1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948" w:type="dxa"/>
                                </w:tcPr>
                                <w:p w:rsidR="004D7D7F" w:rsidRPr="00BC32E0" w:rsidRDefault="004D7D7F" w:rsidP="00DF675F">
                                  <w:pPr>
                                    <w:jc w:val="both"/>
                                  </w:pPr>
                                  <w:r w:rsidRPr="00ED1C5D">
                                    <w:rPr>
                                      <w:position w:val="-18"/>
                                    </w:rPr>
                                    <w:object w:dxaOrig="2140" w:dyaOrig="520" w14:anchorId="27AA1337">
                                      <v:shape id="_x0000_i1031" type="#_x0000_t75" style="width:106.7pt;height:25.55pt;mso-position-horizontal:absolute" o:ole="" o:allowoverlap="f">
                                        <v:imagedata r:id="rId7" o:title=""/>
                                      </v:shape>
                                      <o:OLEObject Type="Embed" ProgID="Equation.DSMT4" ShapeID="_x0000_i1031" DrawAspect="Content" ObjectID="_1462787253" r:id="rId8"/>
                                    </w:object>
                                  </w:r>
                                </w:p>
                              </w:tc>
                            </w:tr>
                            <w:tr w:rsidR="004D7D7F" w:rsidTr="007E7FC7">
                              <w:tc>
                                <w:tcPr>
                                  <w:tcW w:w="1948" w:type="dxa"/>
                                  <w:vAlign w:val="center"/>
                                </w:tcPr>
                                <w:p w:rsidR="004D7D7F" w:rsidRPr="00CF7523" w:rsidRDefault="004D7D7F" w:rsidP="00CF7523">
                                  <w:pPr>
                                    <w:jc w:val="both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color w:val="000000" w:themeColor="text1"/>
                                    </w:rPr>
                                  </w:pPr>
                                  <w:r w:rsidRPr="00BC32E0"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color w:val="000000" w:themeColor="text1"/>
                                    </w:rPr>
                                    <w:t xml:space="preserve">Fourier </w:t>
                                  </w:r>
                                  <w:r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color w:val="000000" w:themeColor="text1"/>
                                    </w:rPr>
                                    <w:t>逆轉換</w:t>
                                  </w:r>
                                </w:p>
                              </w:tc>
                              <w:tc>
                                <w:tcPr>
                                  <w:tcW w:w="1948" w:type="dxa"/>
                                </w:tcPr>
                                <w:p w:rsidR="004D7D7F" w:rsidRPr="00BC32E0" w:rsidRDefault="004D7D7F" w:rsidP="00DF675F">
                                  <w:pPr>
                                    <w:jc w:val="both"/>
                                  </w:pPr>
                                  <w:r w:rsidRPr="00ED1C5D">
                                    <w:rPr>
                                      <w:position w:val="-24"/>
                                    </w:rPr>
                                    <w:object w:dxaOrig="2600" w:dyaOrig="620" w14:anchorId="6FDEC8DD">
                                      <v:shape id="_x0000_i1032" type="#_x0000_t75" style="width:130.25pt;height:31.4pt" o:ole="">
                                        <v:imagedata r:id="rId9" o:title=""/>
                                      </v:shape>
                                      <o:OLEObject Type="Embed" ProgID="Equation.DSMT4" ShapeID="_x0000_i1032" DrawAspect="Content" ObjectID="_1462787254" r:id="rId10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 xml:space="preserve">   </w:t>
                                  </w:r>
                                </w:p>
                              </w:tc>
                            </w:tr>
                          </w:tbl>
                          <w:p w:rsidR="00CF7523" w:rsidRDefault="00CF7523" w:rsidP="007C288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圓角矩形 1" o:spid="_x0000_s1026" style="position:absolute;margin-left:453pt;margin-top:-44.25pt;width:270.75pt;height:243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" filled="f" strokecolor="#00b0f0" strokeweight="2pt">
                <v:textbox>
                  <w:txbxContent>
                    <w:tbl>
                      <w:tblPr>
                        <w:tblStyle w:val="a3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948"/>
                        <w:gridCol w:w="2822"/>
                      </w:tblGrid>
                      <w:tr w:rsidR="004D7D7F" w:rsidTr="007E7FC7">
                        <w:tc>
                          <w:tcPr>
                            <w:tcW w:w="1948" w:type="dxa"/>
                            <w:vAlign w:val="center"/>
                          </w:tcPr>
                          <w:p w:rsidR="004D7D7F" w:rsidRDefault="004D7D7F" w:rsidP="00CF7523">
                            <w:pPr>
                              <w:ind w:rightChars="-27" w:right="-65"/>
                              <w:jc w:val="both"/>
                              <w:rPr>
                                <w:rFonts w:ascii="Times New Roman" w:eastAsia="標楷體" w:hAnsi="Times New Roman" w:cs="Times New Roman" w:hint="eastAsia"/>
                                <w:b/>
                                <w:color w:val="000000" w:themeColor="text1"/>
                              </w:rPr>
                            </w:pPr>
                            <w:r w:rsidRPr="00BC32E0">
                              <w:rPr>
                                <w:rFonts w:ascii="Times New Roman" w:eastAsia="標楷體" w:hAnsi="Times New Roman" w:cs="Times New Roman"/>
                                <w:b/>
                                <w:color w:val="000000" w:themeColor="text1"/>
                              </w:rPr>
                              <w:t>Fourier</w:t>
                            </w:r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color w:val="000000" w:themeColor="text1"/>
                              </w:rPr>
                              <w:t xml:space="preserve"> </w:t>
                            </w:r>
                            <w:r w:rsidRPr="00BC32E0">
                              <w:rPr>
                                <w:rFonts w:ascii="Times New Roman" w:eastAsia="標楷體" w:hAnsi="Times New Roman" w:cs="Times New Roman"/>
                                <w:b/>
                                <w:color w:val="000000" w:themeColor="text1"/>
                              </w:rPr>
                              <w:t>Integral</w:t>
                            </w:r>
                          </w:p>
                          <w:p w:rsidR="004D7D7F" w:rsidRPr="00CF7523" w:rsidRDefault="004D7D7F" w:rsidP="004D7D7F">
                            <w:pPr>
                              <w:jc w:val="both"/>
                              <w:rPr>
                                <w:rFonts w:ascii="Times New Roman" w:eastAsia="標楷體" w:hAnsi="Times New Roman" w:cs="Times New Roman"/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color w:val="000000" w:themeColor="text1"/>
                              </w:rPr>
                              <w:t>(</w:t>
                            </w:r>
                            <w:r>
                              <w:rPr>
                                <w:rFonts w:ascii="Times New Roman" w:eastAsia="標楷體" w:hAnsi="Times New Roman" w:cs="Times New Roman"/>
                                <w:b/>
                                <w:color w:val="000000" w:themeColor="text1"/>
                              </w:rPr>
                              <w:t>Fourier</w:t>
                            </w:r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color w:val="000000" w:themeColor="text1"/>
                              </w:rPr>
                              <w:t>正轉換</w:t>
                            </w:r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color w:val="000000" w:themeColor="text1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1948" w:type="dxa"/>
                          </w:tcPr>
                          <w:p w:rsidR="004D7D7F" w:rsidRPr="00BC32E0" w:rsidRDefault="004D7D7F" w:rsidP="00DF675F">
                            <w:pPr>
                              <w:jc w:val="both"/>
                            </w:pPr>
                            <w:r w:rsidRPr="00ED1C5D">
                              <w:rPr>
                                <w:position w:val="-18"/>
                              </w:rPr>
                              <w:object w:dxaOrig="2140" w:dyaOrig="520" w14:anchorId="27AA1337">
                                <v:shape id="_x0000_i1031" type="#_x0000_t75" style="width:106.7pt;height:25.55pt;mso-position-horizontal:absolute" o:ole="" o:allowoverlap="f">
                                  <v:imagedata r:id="rId7" o:title=""/>
                                </v:shape>
                                <o:OLEObject Type="Embed" ProgID="Equation.DSMT4" ShapeID="_x0000_i1031" DrawAspect="Content" ObjectID="_1462787253" r:id="rId11"/>
                              </w:object>
                            </w:r>
                          </w:p>
                        </w:tc>
                      </w:tr>
                      <w:tr w:rsidR="004D7D7F" w:rsidTr="007E7FC7">
                        <w:tc>
                          <w:tcPr>
                            <w:tcW w:w="1948" w:type="dxa"/>
                            <w:vAlign w:val="center"/>
                          </w:tcPr>
                          <w:p w:rsidR="004D7D7F" w:rsidRPr="00CF7523" w:rsidRDefault="004D7D7F" w:rsidP="00CF7523">
                            <w:pPr>
                              <w:jc w:val="both"/>
                              <w:rPr>
                                <w:rFonts w:ascii="Times New Roman" w:eastAsia="標楷體" w:hAnsi="Times New Roman" w:cs="Times New Roman"/>
                                <w:b/>
                                <w:color w:val="000000" w:themeColor="text1"/>
                              </w:rPr>
                            </w:pPr>
                            <w:r w:rsidRPr="00BC32E0">
                              <w:rPr>
                                <w:rFonts w:ascii="Times New Roman" w:eastAsia="標楷體" w:hAnsi="Times New Roman" w:cs="Times New Roman"/>
                                <w:b/>
                                <w:color w:val="000000" w:themeColor="text1"/>
                              </w:rPr>
                              <w:t xml:space="preserve">Fourier </w:t>
                            </w:r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color w:val="000000" w:themeColor="text1"/>
                              </w:rPr>
                              <w:t>逆轉換</w:t>
                            </w:r>
                          </w:p>
                        </w:tc>
                        <w:tc>
                          <w:tcPr>
                            <w:tcW w:w="1948" w:type="dxa"/>
                          </w:tcPr>
                          <w:p w:rsidR="004D7D7F" w:rsidRPr="00BC32E0" w:rsidRDefault="004D7D7F" w:rsidP="00DF675F">
                            <w:pPr>
                              <w:jc w:val="both"/>
                            </w:pPr>
                            <w:r w:rsidRPr="00ED1C5D">
                              <w:rPr>
                                <w:position w:val="-24"/>
                              </w:rPr>
                              <w:object w:dxaOrig="2600" w:dyaOrig="620" w14:anchorId="6FDEC8DD">
                                <v:shape id="_x0000_i1032" type="#_x0000_t75" style="width:130.25pt;height:31.4pt" o:ole="">
                                  <v:imagedata r:id="rId9" o:title=""/>
                                </v:shape>
                                <o:OLEObject Type="Embed" ProgID="Equation.DSMT4" ShapeID="_x0000_i1032" DrawAspect="Content" ObjectID="_1462787254" r:id="rId12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</w:p>
                        </w:tc>
                      </w:tr>
                    </w:tbl>
                    <w:p w:rsidR="00CF7523" w:rsidRDefault="00CF7523" w:rsidP="007C288B"/>
                  </w:txbxContent>
                </v:textbox>
              </v:roundrect>
            </w:pict>
          </mc:Fallback>
        </mc:AlternateContent>
      </w:r>
      <w:r w:rsidR="001A0774">
        <w:rPr>
          <w:noProof/>
        </w:rPr>
        <w:pict>
          <v:shape id="_x0000_s1031" type="#_x0000_t75" style="position:absolute;margin-left:366.9pt;margin-top:115.95pt;width:70.4pt;height:24.3pt;z-index:251685888;mso-position-horizontal-relative:text;mso-position-vertical-relative:text">
            <v:imagedata r:id="rId13" o:title=""/>
          </v:shape>
          <o:OLEObject Type="Embed" ProgID="Equation.DSMT4" ShapeID="_x0000_s1031" DrawAspect="Content" ObjectID="_1462787248" r:id="rId14"/>
        </w:pict>
      </w:r>
      <w:r w:rsidR="004D7D7F">
        <w:rPr>
          <w:noProof/>
        </w:rPr>
        <w:pict>
          <v:shape id="_x0000_s1032" type="#_x0000_t75" style="position:absolute;margin-left:361.3pt;margin-top:377.5pt;width:60.8pt;height:23pt;z-index:251686912;mso-position-horizontal-relative:text;mso-position-vertical-relative:text">
            <v:imagedata r:id="rId15" o:title=""/>
          </v:shape>
          <o:OLEObject Type="Embed" ProgID="Equation.DSMT4" ShapeID="_x0000_s1032" DrawAspect="Content" ObjectID="_1462787249" r:id="rId16"/>
        </w:pict>
      </w:r>
      <w:r w:rsidR="007C288B">
        <w:rPr>
          <w:noProof/>
        </w:rPr>
        <w:pict>
          <v:shape id="_x0000_s1030" type="#_x0000_t75" style="position:absolute;margin-left:539.25pt;margin-top:234.65pt;width:60.85pt;height:36.85pt;z-index:251684864;mso-position-horizontal-relative:text;mso-position-vertical-relative:text">
            <v:imagedata r:id="rId17" o:title=""/>
          </v:shape>
          <o:OLEObject Type="Embed" ProgID="Equation.DSMT4" ShapeID="_x0000_s1030" DrawAspect="Content" ObjectID="_1462787250" r:id="rId18"/>
        </w:pict>
      </w:r>
      <w:r w:rsidR="007C288B">
        <w:rPr>
          <w:noProof/>
        </w:rPr>
        <w:pict>
          <v:shape id="_x0000_s1029" type="#_x0000_t75" style="position:absolute;margin-left:547.5pt;margin-top:-33.1pt;width:67.85pt;height:36.85pt;z-index:251683840;mso-position-horizontal-relative:text;mso-position-vertical-relative:text">
            <v:imagedata r:id="rId19" o:title=""/>
          </v:shape>
          <o:OLEObject Type="Embed" ProgID="Equation.DSMT4" ShapeID="_x0000_s1029" DrawAspect="Content" ObjectID="_1462787251" r:id="rId20"/>
        </w:pict>
      </w:r>
      <w:r w:rsidR="007C288B">
        <w:rPr>
          <w:noProof/>
        </w:rPr>
        <w:pict>
          <v:shape id="_x0000_s1028" type="#_x0000_t75" style="position:absolute;margin-left:109.5pt;margin-top:30.65pt;width:56.15pt;height:36.85pt;z-index:251682816;mso-position-horizontal-relative:text;mso-position-vertical-relative:text">
            <v:imagedata r:id="rId21" o:title=""/>
          </v:shape>
          <o:OLEObject Type="Embed" ProgID="Equation.DSMT4" ShapeID="_x0000_s1028" DrawAspect="Content" ObjectID="_1462787252" r:id="rId22"/>
        </w:pict>
      </w:r>
      <w:r w:rsidR="00CF7523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312DE04" wp14:editId="15DC1AA5">
                <wp:simplePos x="0" y="0"/>
                <wp:positionH relativeFrom="column">
                  <wp:posOffset>4393565</wp:posOffset>
                </wp:positionH>
                <wp:positionV relativeFrom="paragraph">
                  <wp:posOffset>4271645</wp:posOffset>
                </wp:positionV>
                <wp:extent cx="1171575" cy="1403985"/>
                <wp:effectExtent l="0" t="95250" r="0" b="90170"/>
                <wp:wrapNone/>
                <wp:docPr id="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686146">
                          <a:off x="0" y="0"/>
                          <a:ext cx="11715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7523" w:rsidRDefault="00CF7523" w:rsidP="00CF7523"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color w:val="000000" w:themeColor="text1"/>
                              </w:rPr>
                              <w:t>Laplace</w:t>
                            </w:r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color w:val="000000" w:themeColor="text1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color w:val="000000" w:themeColor="text1"/>
                              </w:rPr>
                              <w:t>轉換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7" type="#_x0000_t202" style="position:absolute;margin-left:345.95pt;margin-top:336.35pt;width:92.25pt;height:110.55pt;rotation:749454fd;z-index:251669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" filled="f" stroked="f">
                <v:textbox style="mso-fit-shape-to-text:t">
                  <w:txbxContent>
                    <w:p w:rsidR="00CF7523" w:rsidRDefault="00CF7523" w:rsidP="00CF7523">
                      <w:r>
                        <w:rPr>
                          <w:rFonts w:ascii="Times New Roman" w:eastAsia="標楷體" w:hAnsi="Times New Roman" w:cs="Times New Roman" w:hint="eastAsia"/>
                          <w:b/>
                          <w:color w:val="000000" w:themeColor="text1"/>
                        </w:rPr>
                        <w:t>Laplace</w:t>
                      </w:r>
                      <w:r>
                        <w:rPr>
                          <w:rFonts w:ascii="Times New Roman" w:eastAsia="標楷體" w:hAnsi="Times New Roman" w:cs="Times New Roman" w:hint="eastAsia"/>
                          <w:b/>
                          <w:color w:val="000000" w:themeColor="text1"/>
                        </w:rPr>
                        <w:t xml:space="preserve"> </w:t>
                      </w:r>
                      <w:r>
                        <w:rPr>
                          <w:rFonts w:ascii="Times New Roman" w:eastAsia="標楷體" w:hAnsi="Times New Roman" w:cs="Times New Roman" w:hint="eastAsia"/>
                          <w:b/>
                          <w:color w:val="000000" w:themeColor="text1"/>
                        </w:rPr>
                        <w:t>轉換</w:t>
                      </w:r>
                    </w:p>
                  </w:txbxContent>
                </v:textbox>
              </v:shape>
            </w:pict>
          </mc:Fallback>
        </mc:AlternateContent>
      </w:r>
      <w:r w:rsidR="00CF7523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7F6E197" wp14:editId="153939CC">
                <wp:simplePos x="0" y="0"/>
                <wp:positionH relativeFrom="column">
                  <wp:posOffset>4393565</wp:posOffset>
                </wp:positionH>
                <wp:positionV relativeFrom="paragraph">
                  <wp:posOffset>918845</wp:posOffset>
                </wp:positionV>
                <wp:extent cx="1171575" cy="1403985"/>
                <wp:effectExtent l="0" t="38100" r="0" b="5207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21232998">
                          <a:off x="0" y="0"/>
                          <a:ext cx="11715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7523" w:rsidRDefault="00CF7523">
                            <w:r w:rsidRPr="00BC32E0">
                              <w:rPr>
                                <w:rFonts w:ascii="Times New Roman" w:eastAsia="標楷體" w:hAnsi="Times New Roman" w:cs="Times New Roman"/>
                                <w:b/>
                                <w:color w:val="000000" w:themeColor="text1"/>
                              </w:rPr>
                              <w:t>Fourier</w:t>
                            </w:r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color w:val="000000" w:themeColor="text1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color w:val="000000" w:themeColor="text1"/>
                              </w:rPr>
                              <w:t>轉換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345.95pt;margin-top:72.35pt;width:92.25pt;height:110.55pt;rotation:-400864fd;z-index:251667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" filled="f" stroked="f">
                <v:textbox style="mso-fit-shape-to-text:t">
                  <w:txbxContent>
                    <w:p w:rsidR="00CF7523" w:rsidRDefault="00CF7523">
                      <w:r w:rsidRPr="00BC32E0">
                        <w:rPr>
                          <w:rFonts w:ascii="Times New Roman" w:eastAsia="標楷體" w:hAnsi="Times New Roman" w:cs="Times New Roman"/>
                          <w:b/>
                          <w:color w:val="000000" w:themeColor="text1"/>
                        </w:rPr>
                        <w:t>Fourier</w:t>
                      </w:r>
                      <w:r>
                        <w:rPr>
                          <w:rFonts w:ascii="Times New Roman" w:eastAsia="標楷體" w:hAnsi="Times New Roman" w:cs="Times New Roman" w:hint="eastAsia"/>
                          <w:b/>
                          <w:color w:val="000000" w:themeColor="text1"/>
                        </w:rPr>
                        <w:t xml:space="preserve"> </w:t>
                      </w:r>
                      <w:r>
                        <w:rPr>
                          <w:rFonts w:ascii="Times New Roman" w:eastAsia="標楷體" w:hAnsi="Times New Roman" w:cs="Times New Roman" w:hint="eastAsia"/>
                          <w:b/>
                          <w:color w:val="000000" w:themeColor="text1"/>
                        </w:rPr>
                        <w:t>轉換</w:t>
                      </w:r>
                    </w:p>
                  </w:txbxContent>
                </v:textbox>
              </v:shape>
            </w:pict>
          </mc:Fallback>
        </mc:AlternateContent>
      </w:r>
      <w:r w:rsidR="00CF7523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F6AF5B7" wp14:editId="55614692">
                <wp:simplePos x="0" y="0"/>
                <wp:positionH relativeFrom="column">
                  <wp:posOffset>3962400</wp:posOffset>
                </wp:positionH>
                <wp:positionV relativeFrom="paragraph">
                  <wp:posOffset>4476751</wp:posOffset>
                </wp:positionV>
                <wp:extent cx="2105025" cy="380999"/>
                <wp:effectExtent l="0" t="95250" r="9525" b="133985"/>
                <wp:wrapNone/>
                <wp:docPr id="5" name="直線單箭頭接點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05025" cy="380999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accent6">
                              <a:lumMod val="50000"/>
                            </a:schemeClr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2">
                          <a:schemeClr val="accent3"/>
                        </a:lnRef>
                        <a:fillRef idx="0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線單箭頭接點 5" o:spid="_x0000_s1026" type="#_x0000_t32" style="position:absolute;margin-left:312pt;margin-top:352.5pt;width:165.75pt;height:30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" strokecolor="#974706 [1609]" strokeweight="3pt">
                <v:stroke startarrow="open" endarrow="open"/>
                <v:shadow on="t" color="black" opacity="24903f" origin=",.5" offset="0,.55556mm"/>
              </v:shape>
            </w:pict>
          </mc:Fallback>
        </mc:AlternateContent>
      </w:r>
      <w:r w:rsidR="00CF7523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FDD27C2" wp14:editId="324AF35A">
                <wp:simplePos x="0" y="0"/>
                <wp:positionH relativeFrom="column">
                  <wp:posOffset>4200525</wp:posOffset>
                </wp:positionH>
                <wp:positionV relativeFrom="paragraph">
                  <wp:posOffset>1219200</wp:posOffset>
                </wp:positionV>
                <wp:extent cx="1676400" cy="200025"/>
                <wp:effectExtent l="57150" t="114300" r="0" b="161925"/>
                <wp:wrapNone/>
                <wp:docPr id="4" name="直線單箭頭接點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76400" cy="200025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rgbClr val="FFC000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2">
                          <a:schemeClr val="accent3"/>
                        </a:lnRef>
                        <a:fillRef idx="0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直線單箭頭接點 4" o:spid="_x0000_s1026" type="#_x0000_t32" style="position:absolute;margin-left:330.75pt;margin-top:96pt;width:132pt;height:15.7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" strokecolor="#ffc000" strokeweight="3pt">
                <v:stroke startarrow="open" endarrow="open"/>
                <v:shadow on="t" color="black" opacity="24903f" origin=",.5" offset="0,.55556mm"/>
              </v:shape>
            </w:pict>
          </mc:Fallback>
        </mc:AlternateContent>
      </w:r>
      <w:r w:rsidR="00CF7523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410FCB3" wp14:editId="1ABB2144">
                <wp:simplePos x="0" y="0"/>
                <wp:positionH relativeFrom="column">
                  <wp:posOffset>5828665</wp:posOffset>
                </wp:positionH>
                <wp:positionV relativeFrom="paragraph">
                  <wp:posOffset>2819400</wp:posOffset>
                </wp:positionV>
                <wp:extent cx="3362325" cy="2686050"/>
                <wp:effectExtent l="0" t="0" r="28575" b="19050"/>
                <wp:wrapNone/>
                <wp:docPr id="3" name="圓角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2325" cy="268605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tbl>
                            <w:tblPr>
                              <w:tblStyle w:val="a3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936"/>
                              <w:gridCol w:w="2834"/>
                            </w:tblGrid>
                            <w:tr w:rsidR="004D7D7F" w:rsidTr="004D7D7F">
                              <w:trPr>
                                <w:trHeight w:val="951"/>
                              </w:trPr>
                              <w:tc>
                                <w:tcPr>
                                  <w:tcW w:w="1936" w:type="dxa"/>
                                  <w:vAlign w:val="center"/>
                                </w:tcPr>
                                <w:p w:rsidR="004D7D7F" w:rsidRPr="00CF7523" w:rsidRDefault="004D7D7F" w:rsidP="004D7D7F">
                                  <w:pPr>
                                    <w:jc w:val="both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color w:val="000000" w:themeColor="text1"/>
                                    </w:rPr>
                                    <w:t>Laplace</w:t>
                                  </w:r>
                                  <w:r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color w:val="000000" w:themeColor="text1"/>
                                    </w:rPr>
                                    <w:t>正</w:t>
                                  </w:r>
                                  <w:r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color w:val="000000" w:themeColor="text1"/>
                                    </w:rPr>
                                    <w:t>轉換</w:t>
                                  </w:r>
                                </w:p>
                              </w:tc>
                              <w:tc>
                                <w:tcPr>
                                  <w:tcW w:w="1936" w:type="dxa"/>
                                  <w:vAlign w:val="center"/>
                                </w:tcPr>
                                <w:p w:rsidR="004D7D7F" w:rsidRPr="00BC32E0" w:rsidRDefault="004D7D7F" w:rsidP="004D7D7F">
                                  <w:pPr>
                                    <w:jc w:val="both"/>
                                  </w:pPr>
                                  <w:r w:rsidRPr="00ED1C5D">
                                    <w:rPr>
                                      <w:position w:val="-18"/>
                                    </w:rPr>
                                    <w:object w:dxaOrig="2060" w:dyaOrig="520" w14:anchorId="702580EA">
                                      <v:shape id="_x0000_i1033" type="#_x0000_t75" style="width:102.8pt;height:26.2pt" o:ole="" o:allowoverlap="f">
                                        <v:imagedata r:id="rId23" o:title=""/>
                                      </v:shape>
                                      <o:OLEObject Type="Embed" ProgID="Equation.DSMT4" ShapeID="_x0000_i1033" DrawAspect="Content" ObjectID="_1462787255" r:id="rId24"/>
                                    </w:objec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 xml:space="preserve">  </w:t>
                                  </w:r>
                                </w:p>
                              </w:tc>
                            </w:tr>
                            <w:tr w:rsidR="004D7D7F" w:rsidTr="004D7D7F">
                              <w:trPr>
                                <w:trHeight w:val="1050"/>
                              </w:trPr>
                              <w:tc>
                                <w:tcPr>
                                  <w:tcW w:w="1936" w:type="dxa"/>
                                  <w:vAlign w:val="center"/>
                                </w:tcPr>
                                <w:p w:rsidR="004D7D7F" w:rsidRDefault="004D7D7F" w:rsidP="004D7D7F">
                                  <w:pPr>
                                    <w:jc w:val="both"/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color w:val="000000" w:themeColor="text1"/>
                                    </w:rPr>
                                    <w:t>Laplace</w:t>
                                  </w:r>
                                  <w:r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color w:val="000000" w:themeColor="text1"/>
                                    </w:rPr>
                                    <w:t>逆轉換</w:t>
                                  </w:r>
                                </w:p>
                              </w:tc>
                              <w:tc>
                                <w:tcPr>
                                  <w:tcW w:w="1936" w:type="dxa"/>
                                  <w:vAlign w:val="center"/>
                                </w:tcPr>
                                <w:p w:rsidR="004D7D7F" w:rsidRPr="00ED1C5D" w:rsidRDefault="004D7D7F" w:rsidP="004D7D7F">
                                  <w:pPr>
                                    <w:jc w:val="both"/>
                                  </w:pPr>
                                  <w:r w:rsidRPr="00ED1C5D">
                                    <w:rPr>
                                      <w:position w:val="-24"/>
                                    </w:rPr>
                                    <w:object w:dxaOrig="2620" w:dyaOrig="620">
                                      <v:shape id="_x0000_i1034" type="#_x0000_t75" style="width:130.85pt;height:31.4pt" o:ole="" o:allowoverlap="f">
                                        <v:imagedata r:id="rId25" o:title=""/>
                                      </v:shape>
                                      <o:OLEObject Type="Embed" ProgID="Equation.DSMT4" ShapeID="_x0000_i1034" DrawAspect="Content" ObjectID="_1462787256" r:id="rId26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CF7523" w:rsidRDefault="00CF7523" w:rsidP="00CF752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圓角矩形 3" o:spid="_x0000_s1029" style="position:absolute;margin-left:458.95pt;margin-top:222pt;width:264.75pt;height:211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" filled="f" strokecolor="#00b0f0" strokeweight="2pt">
                <v:textbox>
                  <w:txbxContent>
                    <w:tbl>
                      <w:tblPr>
                        <w:tblStyle w:val="a3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936"/>
                        <w:gridCol w:w="2834"/>
                      </w:tblGrid>
                      <w:tr w:rsidR="004D7D7F" w:rsidTr="004D7D7F">
                        <w:trPr>
                          <w:trHeight w:val="951"/>
                        </w:trPr>
                        <w:tc>
                          <w:tcPr>
                            <w:tcW w:w="1936" w:type="dxa"/>
                            <w:vAlign w:val="center"/>
                          </w:tcPr>
                          <w:p w:rsidR="004D7D7F" w:rsidRPr="00CF7523" w:rsidRDefault="004D7D7F" w:rsidP="004D7D7F">
                            <w:pPr>
                              <w:jc w:val="both"/>
                              <w:rPr>
                                <w:rFonts w:ascii="Times New Roman" w:eastAsia="標楷體" w:hAnsi="Times New Roman" w:cs="Times New Roman"/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color w:val="000000" w:themeColor="text1"/>
                              </w:rPr>
                              <w:t>Laplace</w:t>
                            </w:r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color w:val="000000" w:themeColor="text1"/>
                              </w:rPr>
                              <w:t>正</w:t>
                            </w:r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color w:val="000000" w:themeColor="text1"/>
                              </w:rPr>
                              <w:t>轉換</w:t>
                            </w:r>
                          </w:p>
                        </w:tc>
                        <w:tc>
                          <w:tcPr>
                            <w:tcW w:w="1936" w:type="dxa"/>
                            <w:vAlign w:val="center"/>
                          </w:tcPr>
                          <w:p w:rsidR="004D7D7F" w:rsidRPr="00BC32E0" w:rsidRDefault="004D7D7F" w:rsidP="004D7D7F">
                            <w:pPr>
                              <w:jc w:val="both"/>
                            </w:pPr>
                            <w:r w:rsidRPr="00ED1C5D">
                              <w:rPr>
                                <w:position w:val="-18"/>
                              </w:rPr>
                              <w:object w:dxaOrig="2060" w:dyaOrig="520" w14:anchorId="702580EA">
                                <v:shape id="_x0000_i1033" type="#_x0000_t75" style="width:102.8pt;height:26.2pt" o:ole="" o:allowoverlap="f">
                                  <v:imagedata r:id="rId23" o:title=""/>
                                </v:shape>
                                <o:OLEObject Type="Embed" ProgID="Equation.DSMT4" ShapeID="_x0000_i1033" DrawAspect="Content" ObjectID="_1462787255" r:id="rId27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</w:p>
                        </w:tc>
                      </w:tr>
                      <w:tr w:rsidR="004D7D7F" w:rsidTr="004D7D7F">
                        <w:trPr>
                          <w:trHeight w:val="1050"/>
                        </w:trPr>
                        <w:tc>
                          <w:tcPr>
                            <w:tcW w:w="1936" w:type="dxa"/>
                            <w:vAlign w:val="center"/>
                          </w:tcPr>
                          <w:p w:rsidR="004D7D7F" w:rsidRDefault="004D7D7F" w:rsidP="004D7D7F">
                            <w:pPr>
                              <w:jc w:val="both"/>
                              <w:rPr>
                                <w:rFonts w:ascii="Times New Roman" w:eastAsia="標楷體" w:hAnsi="Times New Roman" w:cs="Times New Roman" w:hint="eastAsia"/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color w:val="000000" w:themeColor="text1"/>
                              </w:rPr>
                              <w:t>Laplace</w:t>
                            </w:r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color w:val="000000" w:themeColor="text1"/>
                              </w:rPr>
                              <w:t>逆轉換</w:t>
                            </w:r>
                          </w:p>
                        </w:tc>
                        <w:tc>
                          <w:tcPr>
                            <w:tcW w:w="1936" w:type="dxa"/>
                            <w:vAlign w:val="center"/>
                          </w:tcPr>
                          <w:p w:rsidR="004D7D7F" w:rsidRPr="00ED1C5D" w:rsidRDefault="004D7D7F" w:rsidP="004D7D7F">
                            <w:pPr>
                              <w:jc w:val="both"/>
                            </w:pPr>
                            <w:r w:rsidRPr="00ED1C5D">
                              <w:rPr>
                                <w:position w:val="-24"/>
                              </w:rPr>
                              <w:object w:dxaOrig="2620" w:dyaOrig="620">
                                <v:shape id="_x0000_i1034" type="#_x0000_t75" style="width:130.85pt;height:31.4pt" o:ole="" o:allowoverlap="f">
                                  <v:imagedata r:id="rId25" o:title=""/>
                                </v:shape>
                                <o:OLEObject Type="Embed" ProgID="Equation.DSMT4" ShapeID="_x0000_i1034" DrawAspect="Content" ObjectID="_1462787256" r:id="rId28"/>
                              </w:object>
                            </w:r>
                          </w:p>
                        </w:tc>
                      </w:tr>
                    </w:tbl>
                    <w:p w:rsidR="00CF7523" w:rsidRDefault="00CF7523" w:rsidP="00CF7523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="00CF7523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42D08E4" wp14:editId="4EBACBFF">
                <wp:simplePos x="0" y="0"/>
                <wp:positionH relativeFrom="column">
                  <wp:posOffset>-59690</wp:posOffset>
                </wp:positionH>
                <wp:positionV relativeFrom="paragraph">
                  <wp:posOffset>197485</wp:posOffset>
                </wp:positionV>
                <wp:extent cx="4333875" cy="4905375"/>
                <wp:effectExtent l="0" t="0" r="28575" b="28575"/>
                <wp:wrapNone/>
                <wp:docPr id="2" name="圓角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33875" cy="4905375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tbl>
                            <w:tblPr>
                              <w:tblStyle w:val="a3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2361"/>
                              <w:gridCol w:w="3685"/>
                            </w:tblGrid>
                            <w:tr w:rsidR="004D7D7F" w:rsidTr="00A27CC7">
                              <w:tc>
                                <w:tcPr>
                                  <w:tcW w:w="2361" w:type="dxa"/>
                                  <w:vAlign w:val="center"/>
                                </w:tcPr>
                                <w:p w:rsidR="004D7D7F" w:rsidRDefault="004D7D7F" w:rsidP="00EC3B5E">
                                  <w:pPr>
                                    <w:jc w:val="both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color w:val="000000" w:themeColor="text1"/>
                                    </w:rPr>
                                  </w:pPr>
                                  <w:r w:rsidRPr="00BC32E0"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color w:val="000000" w:themeColor="text1"/>
                                    </w:rPr>
                                    <w:t xml:space="preserve">Real </w:t>
                                  </w:r>
                                </w:p>
                                <w:p w:rsidR="004D7D7F" w:rsidRPr="00A664DF" w:rsidRDefault="004D7D7F" w:rsidP="00EC3B5E">
                                  <w:pPr>
                                    <w:jc w:val="both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color w:val="000000" w:themeColor="text1"/>
                                    </w:rPr>
                                  </w:pPr>
                                  <w:r w:rsidRPr="00BC32E0"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color w:val="000000" w:themeColor="text1"/>
                                    </w:rPr>
                                    <w:t xml:space="preserve">Fourier </w:t>
                                  </w:r>
                                  <w:r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color w:val="000000" w:themeColor="text1"/>
                                    </w:rPr>
                                    <w:t>s</w:t>
                                  </w:r>
                                  <w:r w:rsidRPr="00BC32E0"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color w:val="000000" w:themeColor="text1"/>
                                    </w:rPr>
                                    <w:t>eries</w:t>
                                  </w:r>
                                </w:p>
                              </w:tc>
                              <w:tc>
                                <w:tcPr>
                                  <w:tcW w:w="2361" w:type="dxa"/>
                                  <w:vAlign w:val="center"/>
                                </w:tcPr>
                                <w:p w:rsidR="004D7D7F" w:rsidRDefault="004D7D7F" w:rsidP="00CA09D0">
                                  <w:pPr>
                                    <w:jc w:val="both"/>
                                  </w:pPr>
                                  <w:r w:rsidRPr="00ED1C5D">
                                    <w:rPr>
                                      <w:position w:val="-28"/>
                                    </w:rPr>
                                    <w:object w:dxaOrig="3960" w:dyaOrig="680" w14:anchorId="450AD134">
                                      <v:shape id="_x0000_i1035" type="#_x0000_t75" style="width:173.45pt;height:30.1pt;mso-position-horizontal:absolute" o:ole="" o:allowoverlap="f">
                                        <v:imagedata r:id="rId29" o:title=""/>
                                      </v:shape>
                                      <o:OLEObject Type="Embed" ProgID="Equation.DSMT4" ShapeID="_x0000_i1035" DrawAspect="Content" ObjectID="_1462787257" r:id="rId30"/>
                                    </w:object>
                                  </w:r>
                                </w:p>
                                <w:p w:rsidR="004D7D7F" w:rsidRDefault="004D7D7F" w:rsidP="00CA09D0">
                                  <w:pPr>
                                    <w:jc w:val="both"/>
                                    <w:rPr>
                                      <w:noProof/>
                                    </w:rPr>
                                  </w:pPr>
                                  <w:r w:rsidRPr="00ED1C5D">
                                    <w:rPr>
                                      <w:position w:val="-28"/>
                                    </w:rPr>
                                    <w:object w:dxaOrig="1800" w:dyaOrig="660" w14:anchorId="4B08825E">
                                      <v:shape id="_x0000_i1036" type="#_x0000_t75" style="width:79.2pt;height:28.8pt" o:ole="" o:allowoverlap="f">
                                        <v:imagedata r:id="rId31" o:title=""/>
                                      </v:shape>
                                      <o:OLEObject Type="Embed" ProgID="Equation.DSMT4" ShapeID="_x0000_i1036" DrawAspect="Content" ObjectID="_1462787258" r:id="rId32"/>
                                    </w:object>
                                  </w:r>
                                  <w:r w:rsidRPr="00ED1C5D">
                                    <w:rPr>
                                      <w:position w:val="-28"/>
                                    </w:rPr>
                                    <w:object w:dxaOrig="3739" w:dyaOrig="660" w14:anchorId="207E3F1F">
                                      <v:shape id="_x0000_i1037" type="#_x0000_t75" style="width:163.6pt;height:28.8pt" o:ole="" o:allowoverlap="f">
                                        <v:imagedata r:id="rId33" o:title=""/>
                                      </v:shape>
                                      <o:OLEObject Type="Embed" ProgID="Equation.DSMT4" ShapeID="_x0000_i1037" DrawAspect="Content" ObjectID="_1462787259" r:id="rId34"/>
                                    </w:object>
                                  </w:r>
                                  <w:r w:rsidRPr="00ED1C5D">
                                    <w:rPr>
                                      <w:position w:val="-28"/>
                                    </w:rPr>
                                    <w:object w:dxaOrig="3700" w:dyaOrig="660" w14:anchorId="26483C1D">
                                      <v:shape id="_x0000_i1038" type="#_x0000_t75" style="width:161.7pt;height:28.8pt" o:ole="" o:allowoverlap="f">
                                        <v:imagedata r:id="rId35" o:title=""/>
                                      </v:shape>
                                      <o:OLEObject Type="Embed" ProgID="Equation.DSMT4" ShapeID="_x0000_i1038" DrawAspect="Content" ObjectID="_1462787260" r:id="rId36"/>
                                    </w:object>
                                  </w:r>
                                </w:p>
                              </w:tc>
                            </w:tr>
                            <w:tr w:rsidR="004D7D7F" w:rsidTr="00A27CC7">
                              <w:tc>
                                <w:tcPr>
                                  <w:tcW w:w="2361" w:type="dxa"/>
                                  <w:vAlign w:val="center"/>
                                </w:tcPr>
                                <w:p w:rsidR="004D7D7F" w:rsidRDefault="004D7D7F" w:rsidP="00EC3B5E">
                                  <w:pPr>
                                    <w:jc w:val="both"/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color w:val="000000" w:themeColor="text1"/>
                                    </w:rPr>
                                    <w:t>Complex</w:t>
                                  </w:r>
                                </w:p>
                                <w:p w:rsidR="004D7D7F" w:rsidRPr="00A664DF" w:rsidRDefault="004D7D7F" w:rsidP="00EC3B5E">
                                  <w:pPr>
                                    <w:jc w:val="both"/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color w:val="000000" w:themeColor="text1"/>
                                    </w:rPr>
                                  </w:pPr>
                                  <w:r w:rsidRPr="00BC32E0"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color w:val="000000" w:themeColor="text1"/>
                                    </w:rPr>
                                    <w:t xml:space="preserve">Fourier </w:t>
                                  </w:r>
                                  <w:r>
                                    <w:rPr>
                                      <w:rFonts w:ascii="Times New Roman" w:eastAsia="標楷體" w:hAnsi="Times New Roman" w:cs="Times New Roman" w:hint="eastAsia"/>
                                      <w:b/>
                                      <w:color w:val="000000" w:themeColor="text1"/>
                                    </w:rPr>
                                    <w:t>s</w:t>
                                  </w:r>
                                  <w:r w:rsidRPr="00BC32E0">
                                    <w:rPr>
                                      <w:rFonts w:ascii="Times New Roman" w:eastAsia="標楷體" w:hAnsi="Times New Roman" w:cs="Times New Roman"/>
                                      <w:b/>
                                      <w:color w:val="000000" w:themeColor="text1"/>
                                    </w:rPr>
                                    <w:t>eries</w:t>
                                  </w:r>
                                </w:p>
                              </w:tc>
                              <w:tc>
                                <w:tcPr>
                                  <w:tcW w:w="2361" w:type="dxa"/>
                                  <w:vAlign w:val="center"/>
                                </w:tcPr>
                                <w:p w:rsidR="004D7D7F" w:rsidRDefault="004D7D7F" w:rsidP="00CA09D0">
                                  <w:pPr>
                                    <w:jc w:val="both"/>
                                  </w:pPr>
                                  <w:r w:rsidRPr="00ED1C5D">
                                    <w:rPr>
                                      <w:position w:val="-28"/>
                                    </w:rPr>
                                    <w:object w:dxaOrig="1680" w:dyaOrig="740" w14:anchorId="2D869F4F">
                                      <v:shape id="_x0000_i1039" type="#_x0000_t75" style="width:83.85pt;height:36.65pt" o:ole="" o:allowoverlap="f">
                                        <v:imagedata r:id="rId37" o:title=""/>
                                      </v:shape>
                                      <o:OLEObject Type="Embed" ProgID="Equation.DSMT4" ShapeID="_x0000_i1039" DrawAspect="Content" ObjectID="_1462787261" r:id="rId38"/>
                                    </w:object>
                                  </w:r>
                                </w:p>
                                <w:p w:rsidR="004D7D7F" w:rsidRDefault="004D7D7F" w:rsidP="00CA09D0">
                                  <w:pPr>
                                    <w:jc w:val="both"/>
                                  </w:pPr>
                                  <w:r w:rsidRPr="00ED1C5D">
                                    <w:rPr>
                                      <w:position w:val="-28"/>
                                    </w:rPr>
                                    <w:object w:dxaOrig="2280" w:dyaOrig="740" w14:anchorId="209A53D9">
                                      <v:shape id="_x0000_i1040" type="#_x0000_t75" style="width:113.9pt;height:36.65pt" o:ole="" o:allowoverlap="f">
                                        <v:imagedata r:id="rId39" o:title=""/>
                                      </v:shape>
                                      <o:OLEObject Type="Embed" ProgID="Equation.DSMT4" ShapeID="_x0000_i1040" DrawAspect="Content" ObjectID="_1462787262" r:id="rId40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CF7523" w:rsidRDefault="00CF7523" w:rsidP="00CF752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圓角矩形 2" o:spid="_x0000_s1030" style="position:absolute;margin-left:-4.7pt;margin-top:15.55pt;width:341.25pt;height:386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" filled="f" strokecolor="#c00000" strokeweight="2pt">
                <v:textbox>
                  <w:txbxContent>
                    <w:tbl>
                      <w:tblPr>
                        <w:tblStyle w:val="a3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2361"/>
                        <w:gridCol w:w="3685"/>
                      </w:tblGrid>
                      <w:tr w:rsidR="004D7D7F" w:rsidTr="00A27CC7">
                        <w:tc>
                          <w:tcPr>
                            <w:tcW w:w="2361" w:type="dxa"/>
                            <w:vAlign w:val="center"/>
                          </w:tcPr>
                          <w:p w:rsidR="004D7D7F" w:rsidRDefault="004D7D7F" w:rsidP="00EC3B5E">
                            <w:pPr>
                              <w:jc w:val="both"/>
                              <w:rPr>
                                <w:rFonts w:ascii="Times New Roman" w:eastAsia="標楷體" w:hAnsi="Times New Roman" w:cs="Times New Roman"/>
                                <w:b/>
                                <w:color w:val="000000" w:themeColor="text1"/>
                              </w:rPr>
                            </w:pPr>
                            <w:r w:rsidRPr="00BC32E0">
                              <w:rPr>
                                <w:rFonts w:ascii="Times New Roman" w:eastAsia="標楷體" w:hAnsi="Times New Roman" w:cs="Times New Roman"/>
                                <w:b/>
                                <w:color w:val="000000" w:themeColor="text1"/>
                              </w:rPr>
                              <w:t xml:space="preserve">Real </w:t>
                            </w:r>
                          </w:p>
                          <w:p w:rsidR="004D7D7F" w:rsidRPr="00A664DF" w:rsidRDefault="004D7D7F" w:rsidP="00EC3B5E">
                            <w:pPr>
                              <w:jc w:val="both"/>
                              <w:rPr>
                                <w:rFonts w:ascii="Times New Roman" w:eastAsia="標楷體" w:hAnsi="Times New Roman" w:cs="Times New Roman"/>
                                <w:b/>
                                <w:color w:val="000000" w:themeColor="text1"/>
                              </w:rPr>
                            </w:pPr>
                            <w:r w:rsidRPr="00BC32E0">
                              <w:rPr>
                                <w:rFonts w:ascii="Times New Roman" w:eastAsia="標楷體" w:hAnsi="Times New Roman" w:cs="Times New Roman"/>
                                <w:b/>
                                <w:color w:val="000000" w:themeColor="text1"/>
                              </w:rPr>
                              <w:t xml:space="preserve">Fourier </w:t>
                            </w:r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color w:val="000000" w:themeColor="text1"/>
                              </w:rPr>
                              <w:t>s</w:t>
                            </w:r>
                            <w:r w:rsidRPr="00BC32E0">
                              <w:rPr>
                                <w:rFonts w:ascii="Times New Roman" w:eastAsia="標楷體" w:hAnsi="Times New Roman" w:cs="Times New Roman"/>
                                <w:b/>
                                <w:color w:val="000000" w:themeColor="text1"/>
                              </w:rPr>
                              <w:t>eries</w:t>
                            </w:r>
                          </w:p>
                        </w:tc>
                        <w:tc>
                          <w:tcPr>
                            <w:tcW w:w="2361" w:type="dxa"/>
                            <w:vAlign w:val="center"/>
                          </w:tcPr>
                          <w:p w:rsidR="004D7D7F" w:rsidRDefault="004D7D7F" w:rsidP="00CA09D0">
                            <w:pPr>
                              <w:jc w:val="both"/>
                            </w:pPr>
                            <w:r w:rsidRPr="00ED1C5D">
                              <w:rPr>
                                <w:position w:val="-28"/>
                              </w:rPr>
                              <w:object w:dxaOrig="3960" w:dyaOrig="680" w14:anchorId="450AD134">
                                <v:shape id="_x0000_i1035" type="#_x0000_t75" style="width:173.45pt;height:30.1pt;mso-position-horizontal:absolute" o:ole="" o:allowoverlap="f">
                                  <v:imagedata r:id="rId29" o:title=""/>
                                </v:shape>
                                <o:OLEObject Type="Embed" ProgID="Equation.DSMT4" ShapeID="_x0000_i1035" DrawAspect="Content" ObjectID="_1462787257" r:id="rId41"/>
                              </w:object>
                            </w:r>
                          </w:p>
                          <w:p w:rsidR="004D7D7F" w:rsidRDefault="004D7D7F" w:rsidP="00CA09D0">
                            <w:pPr>
                              <w:jc w:val="both"/>
                              <w:rPr>
                                <w:noProof/>
                              </w:rPr>
                            </w:pPr>
                            <w:r w:rsidRPr="00ED1C5D">
                              <w:rPr>
                                <w:position w:val="-28"/>
                              </w:rPr>
                              <w:object w:dxaOrig="1800" w:dyaOrig="660" w14:anchorId="4B08825E">
                                <v:shape id="_x0000_i1036" type="#_x0000_t75" style="width:79.2pt;height:28.8pt" o:ole="" o:allowoverlap="f">
                                  <v:imagedata r:id="rId31" o:title=""/>
                                </v:shape>
                                <o:OLEObject Type="Embed" ProgID="Equation.DSMT4" ShapeID="_x0000_i1036" DrawAspect="Content" ObjectID="_1462787258" r:id="rId42"/>
                              </w:object>
                            </w:r>
                            <w:r w:rsidRPr="00ED1C5D">
                              <w:rPr>
                                <w:position w:val="-28"/>
                              </w:rPr>
                              <w:object w:dxaOrig="3739" w:dyaOrig="660" w14:anchorId="207E3F1F">
                                <v:shape id="_x0000_i1037" type="#_x0000_t75" style="width:163.6pt;height:28.8pt" o:ole="" o:allowoverlap="f">
                                  <v:imagedata r:id="rId33" o:title=""/>
                                </v:shape>
                                <o:OLEObject Type="Embed" ProgID="Equation.DSMT4" ShapeID="_x0000_i1037" DrawAspect="Content" ObjectID="_1462787259" r:id="rId43"/>
                              </w:object>
                            </w:r>
                            <w:r w:rsidRPr="00ED1C5D">
                              <w:rPr>
                                <w:position w:val="-28"/>
                              </w:rPr>
                              <w:object w:dxaOrig="3700" w:dyaOrig="660" w14:anchorId="26483C1D">
                                <v:shape id="_x0000_i1038" type="#_x0000_t75" style="width:161.7pt;height:28.8pt" o:ole="" o:allowoverlap="f">
                                  <v:imagedata r:id="rId35" o:title=""/>
                                </v:shape>
                                <o:OLEObject Type="Embed" ProgID="Equation.DSMT4" ShapeID="_x0000_i1038" DrawAspect="Content" ObjectID="_1462787260" r:id="rId44"/>
                              </w:object>
                            </w:r>
                          </w:p>
                        </w:tc>
                      </w:tr>
                      <w:tr w:rsidR="004D7D7F" w:rsidTr="00A27CC7">
                        <w:tc>
                          <w:tcPr>
                            <w:tcW w:w="2361" w:type="dxa"/>
                            <w:vAlign w:val="center"/>
                          </w:tcPr>
                          <w:p w:rsidR="004D7D7F" w:rsidRDefault="004D7D7F" w:rsidP="00EC3B5E">
                            <w:pPr>
                              <w:jc w:val="both"/>
                              <w:rPr>
                                <w:rFonts w:ascii="Times New Roman" w:eastAsia="標楷體" w:hAnsi="Times New Roman" w:cs="Times New Roman" w:hint="eastAsia"/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color w:val="000000" w:themeColor="text1"/>
                              </w:rPr>
                              <w:t>Complex</w:t>
                            </w:r>
                          </w:p>
                          <w:p w:rsidR="004D7D7F" w:rsidRPr="00A664DF" w:rsidRDefault="004D7D7F" w:rsidP="00EC3B5E">
                            <w:pPr>
                              <w:jc w:val="both"/>
                              <w:rPr>
                                <w:rFonts w:ascii="Times New Roman" w:eastAsia="標楷體" w:hAnsi="Times New Roman" w:cs="Times New Roman"/>
                                <w:b/>
                                <w:color w:val="000000" w:themeColor="text1"/>
                              </w:rPr>
                            </w:pPr>
                            <w:r w:rsidRPr="00BC32E0">
                              <w:rPr>
                                <w:rFonts w:ascii="Times New Roman" w:eastAsia="標楷體" w:hAnsi="Times New Roman" w:cs="Times New Roman"/>
                                <w:b/>
                                <w:color w:val="000000" w:themeColor="text1"/>
                              </w:rPr>
                              <w:t xml:space="preserve">Fourier </w:t>
                            </w:r>
                            <w:r>
                              <w:rPr>
                                <w:rFonts w:ascii="Times New Roman" w:eastAsia="標楷體" w:hAnsi="Times New Roman" w:cs="Times New Roman" w:hint="eastAsia"/>
                                <w:b/>
                                <w:color w:val="000000" w:themeColor="text1"/>
                              </w:rPr>
                              <w:t>s</w:t>
                            </w:r>
                            <w:r w:rsidRPr="00BC32E0">
                              <w:rPr>
                                <w:rFonts w:ascii="Times New Roman" w:eastAsia="標楷體" w:hAnsi="Times New Roman" w:cs="Times New Roman"/>
                                <w:b/>
                                <w:color w:val="000000" w:themeColor="text1"/>
                              </w:rPr>
                              <w:t>eries</w:t>
                            </w:r>
                          </w:p>
                        </w:tc>
                        <w:tc>
                          <w:tcPr>
                            <w:tcW w:w="2361" w:type="dxa"/>
                            <w:vAlign w:val="center"/>
                          </w:tcPr>
                          <w:p w:rsidR="004D7D7F" w:rsidRDefault="004D7D7F" w:rsidP="00CA09D0">
                            <w:pPr>
                              <w:jc w:val="both"/>
                            </w:pPr>
                            <w:r w:rsidRPr="00ED1C5D">
                              <w:rPr>
                                <w:position w:val="-28"/>
                              </w:rPr>
                              <w:object w:dxaOrig="1680" w:dyaOrig="740" w14:anchorId="2D869F4F">
                                <v:shape id="_x0000_i1039" type="#_x0000_t75" style="width:83.85pt;height:36.65pt" o:ole="" o:allowoverlap="f">
                                  <v:imagedata r:id="rId37" o:title=""/>
                                </v:shape>
                                <o:OLEObject Type="Embed" ProgID="Equation.DSMT4" ShapeID="_x0000_i1039" DrawAspect="Content" ObjectID="_1462787261" r:id="rId45"/>
                              </w:object>
                            </w:r>
                          </w:p>
                          <w:p w:rsidR="004D7D7F" w:rsidRDefault="004D7D7F" w:rsidP="00CA09D0">
                            <w:pPr>
                              <w:jc w:val="both"/>
                            </w:pPr>
                            <w:r w:rsidRPr="00ED1C5D">
                              <w:rPr>
                                <w:position w:val="-28"/>
                              </w:rPr>
                              <w:object w:dxaOrig="2280" w:dyaOrig="740" w14:anchorId="209A53D9">
                                <v:shape id="_x0000_i1040" type="#_x0000_t75" style="width:113.9pt;height:36.65pt" o:ole="" o:allowoverlap="f">
                                  <v:imagedata r:id="rId39" o:title=""/>
                                </v:shape>
                                <o:OLEObject Type="Embed" ProgID="Equation.DSMT4" ShapeID="_x0000_i1040" DrawAspect="Content" ObjectID="_1462787262" r:id="rId46"/>
                              </w:object>
                            </w:r>
                          </w:p>
                        </w:tc>
                      </w:tr>
                    </w:tbl>
                    <w:p w:rsidR="00CF7523" w:rsidRDefault="00CF7523" w:rsidP="00CF7523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sectPr w:rsidR="007A03C0" w:rsidSect="00CF7523">
      <w:pgSz w:w="16838" w:h="11906" w:orient="landscape"/>
      <w:pgMar w:top="1800" w:right="1440" w:bottom="1800" w:left="144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7523"/>
    <w:rsid w:val="001A0774"/>
    <w:rsid w:val="004D7D7F"/>
    <w:rsid w:val="005E7445"/>
    <w:rsid w:val="007A03C0"/>
    <w:rsid w:val="007C288B"/>
    <w:rsid w:val="00A664DF"/>
    <w:rsid w:val="00CF7523"/>
    <w:rsid w:val="00F65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752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F752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CF7523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CF7523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752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F752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CF7523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CF7523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6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1.wmf"/><Relationship Id="rId41" Type="http://schemas.openxmlformats.org/officeDocument/2006/relationships/oleObject" Target="embeddings/oleObject21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3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</Pages>
  <Words>2</Words>
  <Characters>13</Characters>
  <Application>Microsoft Office Word</Application>
  <DocSecurity>0</DocSecurity>
  <Lines>1</Lines>
  <Paragraphs>1</Paragraphs>
  <ScaleCrop>false</ScaleCrop>
  <Company/>
  <LinksUpToDate>false</LinksUpToDate>
  <CharactersWithSpaces>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TOU-MSV</dc:creator>
  <cp:lastModifiedBy>NTOU-MSV</cp:lastModifiedBy>
  <cp:revision>6</cp:revision>
  <cp:lastPrinted>2014-05-28T04:51:00Z</cp:lastPrinted>
  <dcterms:created xsi:type="dcterms:W3CDTF">2014-05-28T04:15:00Z</dcterms:created>
  <dcterms:modified xsi:type="dcterms:W3CDTF">2014-05-28T04:58:00Z</dcterms:modified>
</cp:coreProperties>
</file>